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6"/>
  </p:notesMasterIdLst>
  <p:handoutMasterIdLst>
    <p:handoutMasterId r:id="rId17"/>
  </p:handoutMasterIdLst>
  <p:sldIdLst>
    <p:sldId id="392" r:id="rId4"/>
    <p:sldId id="425" r:id="rId5"/>
    <p:sldId id="393" r:id="rId6"/>
    <p:sldId id="395" r:id="rId7"/>
    <p:sldId id="405" r:id="rId8"/>
    <p:sldId id="406" r:id="rId9"/>
    <p:sldId id="407" r:id="rId10"/>
    <p:sldId id="404" r:id="rId11"/>
    <p:sldId id="426" r:id="rId12"/>
    <p:sldId id="427" r:id="rId13"/>
    <p:sldId id="428" r:id="rId14"/>
    <p:sldId id="42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832" y="-664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r>
              <a:rPr lang="en-US" dirty="0" smtClean="0"/>
              <a:t>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r>
              <a:rPr lang="en-US" dirty="0" smtClean="0"/>
              <a:t>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r>
              <a:rPr lang="en-US" dirty="0" smtClean="0"/>
              <a:t>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r>
              <a:rPr lang="en-US" dirty="0" smtClean="0"/>
              <a:t>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r>
              <a:rPr lang="en-US" dirty="0" smtClean="0"/>
              <a:t>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r>
              <a:rPr lang="en-US" dirty="0" smtClean="0"/>
              <a:t>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r>
              <a:rPr lang="en-US" dirty="0" smtClean="0"/>
              <a:t>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3361" y="6553200"/>
            <a:ext cx="180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ops </a:t>
            </a:r>
            <a:r>
              <a:rPr lang="en-US" dirty="0" smtClean="0"/>
              <a:t>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7057" y="6553200"/>
            <a:ext cx="1466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3429" y="6553200"/>
            <a:ext cx="1670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t>February 12, 2014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51210" y="6553200"/>
            <a:ext cx="1492791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57284" y="6553200"/>
            <a:ext cx="1586717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19875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9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half adder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81930" y="6553200"/>
            <a:ext cx="1562071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05455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3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275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>
                <a:solidFill>
                  <a:srgbClr val="FFFFFF"/>
                </a:solidFill>
                <a:latin typeface="Times New Roman"/>
              </a:endParaRPr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A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B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Comic Sans MS" pitchFamily="66" charset="0"/>
                </a:rPr>
                <a:t>in</a:t>
              </a:r>
              <a:endParaRPr lang="en-US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d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r>
              <a:rPr lang="en-US" baseline="-25000" dirty="0" err="1" smtClean="0">
                <a:solidFill>
                  <a:srgbClr val="000000"/>
                </a:solidFill>
                <a:latin typeface="Comic Sans MS" pitchFamily="66" charset="0"/>
              </a:rPr>
              <a:t>out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full adder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s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502691" y="6540057"/>
            <a:ext cx="15867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propositional ops.</a:t>
            </a:r>
            <a:fld id="{0150943C-9303-41DF-A6FA-7E32D6C5D18E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12</a:t>
            </a:fld>
            <a:endParaRPr lang="en-US" sz="1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86165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7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4271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5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6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9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0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4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5637" y="6553200"/>
            <a:ext cx="1518364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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3251DA95-B240-47FE-901D-B78FC8E8E532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Java Logical Expressions:</a:t>
            </a:r>
          </a:p>
        </p:txBody>
      </p:sp>
    </p:spTree>
    <p:extLst>
      <p:ext uri="{BB962C8B-B14F-4D97-AF65-F5344CB8AC3E}">
        <p14:creationId xmlns:p14="http://schemas.microsoft.com/office/powerpoint/2010/main" val="40926134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17</TotalTime>
  <Words>390</Words>
  <Application>Microsoft Macintosh PowerPoint</Application>
  <PresentationFormat>On-screen Show (4:3)</PresentationFormat>
  <Paragraphs>134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6.042 Lecture Template</vt:lpstr>
      <vt:lpstr>1_6.042 Lecture Template</vt:lpstr>
      <vt:lpstr>2_6.042 Lecture Template</vt:lpstr>
      <vt:lpstr>Equation</vt:lpstr>
      <vt:lpstr>MathType 6.0 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Other Applications</vt:lpstr>
      <vt:lpstr>Digital Logic</vt:lpstr>
      <vt:lpstr>Application:  Digital Logic</vt:lpstr>
      <vt:lpstr>Digital Logic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7</cp:revision>
  <cp:lastPrinted>2013-04-04T02:36:59Z</cp:lastPrinted>
  <dcterms:created xsi:type="dcterms:W3CDTF">2011-02-09T15:01:58Z</dcterms:created>
  <dcterms:modified xsi:type="dcterms:W3CDTF">2014-02-18T19:43:15Z</dcterms:modified>
</cp:coreProperties>
</file>